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05BB" w:rsidRDefault="00615C25" w:rsidP="00615C25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1</w:t>
      </w:r>
      <w:r>
        <w:rPr>
          <w:rFonts w:ascii="Century Gothic" w:hAnsi="Century Gothic"/>
          <w:sz w:val="20"/>
        </w:rPr>
        <w:tab/>
      </w:r>
      <w:bookmarkStart w:id="0" w:name="_GoBack"/>
      <w:bookmarkEnd w:id="0"/>
      <w:r w:rsidR="00AD33A7">
        <w:rPr>
          <w:rFonts w:ascii="Impact" w:hAnsi="Impact"/>
          <w:b/>
          <w:sz w:val="48"/>
          <w:u w:val="single"/>
        </w:rPr>
        <w:t>8.5 V</w:t>
      </w:r>
      <w:r w:rsidRPr="00615C25">
        <w:rPr>
          <w:rFonts w:ascii="Impact" w:hAnsi="Impact"/>
          <w:b/>
          <w:sz w:val="48"/>
          <w:u w:val="single"/>
        </w:rPr>
        <w:t>ertex Form of a Quadratic</w:t>
      </w:r>
      <w:r>
        <w:rPr>
          <w:rFonts w:ascii="Century Gothic" w:hAnsi="Century Gothic"/>
          <w:sz w:val="20"/>
        </w:rPr>
        <w:tab/>
      </w:r>
      <w:r w:rsidR="00D33643">
        <w:rPr>
          <w:rFonts w:ascii="Century Gothic" w:hAnsi="Century Gothic"/>
          <w:sz w:val="20"/>
        </w:rPr>
        <w:t>Unit 8</w:t>
      </w:r>
    </w:p>
    <w:p w:rsidR="00615C25" w:rsidRPr="00FA6EC3" w:rsidRDefault="00FA6EC3" w:rsidP="00FA6EC3">
      <w:pPr>
        <w:pStyle w:val="NoSpacing"/>
        <w:tabs>
          <w:tab w:val="center" w:pos="5400"/>
          <w:tab w:val="right" w:pos="10800"/>
        </w:tabs>
        <w:jc w:val="center"/>
        <w:rPr>
          <w:rFonts w:ascii="Century Gothic" w:hAnsi="Century Gothic"/>
          <w:i/>
          <w:sz w:val="20"/>
        </w:rPr>
      </w:pPr>
      <w:r>
        <w:rPr>
          <w:rFonts w:ascii="Century Gothic" w:hAnsi="Century Gothic"/>
          <w:i/>
          <w:sz w:val="20"/>
        </w:rPr>
        <w:t>SWBAT graph a quadratic equation in vertex form.</w:t>
      </w:r>
    </w:p>
    <w:p w:rsidR="00615C25" w:rsidRPr="00615C25" w:rsidRDefault="00FA6EC3" w:rsidP="00615C25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9"/>
          <w:szCs w:val="19"/>
        </w:rPr>
      </w:pPr>
      <w:r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98090</wp:posOffset>
                </wp:positionH>
                <wp:positionV relativeFrom="paragraph">
                  <wp:posOffset>95885</wp:posOffset>
                </wp:positionV>
                <wp:extent cx="3738245" cy="866775"/>
                <wp:effectExtent l="12065" t="13970" r="12065" b="508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8245" cy="866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15C25" w:rsidRDefault="00615C25" w:rsidP="00615C25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615C25" w:rsidRDefault="00615C25" w:rsidP="00615C25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615C25" w:rsidRDefault="00615C25" w:rsidP="00615C25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615C25" w:rsidRDefault="00615C25" w:rsidP="00615C25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615C25" w:rsidRPr="00615C25" w:rsidRDefault="00615C25" w:rsidP="00615C25">
                            <w:pPr>
                              <w:pStyle w:val="NoSpacing"/>
                              <w:jc w:val="right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Where (h, k) is the verte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96.7pt;margin-top:7.55pt;width:294.35pt;height:68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">
                <v:textbox>
                  <w:txbxContent>
                    <w:p w:rsidR="00615C25" w:rsidRDefault="00615C25" w:rsidP="00615C25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615C25" w:rsidRDefault="00615C25" w:rsidP="00615C25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615C25" w:rsidRDefault="00615C25" w:rsidP="00615C25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615C25" w:rsidRDefault="00615C25" w:rsidP="00615C25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615C25" w:rsidRPr="00615C25" w:rsidRDefault="00615C25" w:rsidP="00615C25">
                      <w:pPr>
                        <w:pStyle w:val="NoSpacing"/>
                        <w:jc w:val="right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  <w:szCs w:val="20"/>
                        </w:rPr>
                        <w:t>Where (h, k) is the vertex</w:t>
                      </w:r>
                    </w:p>
                  </w:txbxContent>
                </v:textbox>
              </v:shape>
            </w:pict>
          </mc:Fallback>
        </mc:AlternateContent>
      </w:r>
    </w:p>
    <w:p w:rsidR="00615C25" w:rsidRDefault="00615C25" w:rsidP="00615C25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615C25" w:rsidRDefault="00615C25" w:rsidP="00615C25">
      <w:pPr>
        <w:pStyle w:val="NoSpacing"/>
        <w:tabs>
          <w:tab w:val="left" w:pos="1440"/>
          <w:tab w:val="center" w:pos="5400"/>
          <w:tab w:val="right" w:pos="10800"/>
        </w:tabs>
        <w:rPr>
          <w:rFonts w:ascii="Impact" w:hAnsi="Impact"/>
          <w:sz w:val="48"/>
        </w:rPr>
      </w:pPr>
      <w:r>
        <w:rPr>
          <w:rFonts w:ascii="Century Gothic" w:hAnsi="Century Gothic"/>
          <w:sz w:val="20"/>
        </w:rPr>
        <w:tab/>
      </w:r>
      <w:r w:rsidRPr="00615C25">
        <w:rPr>
          <w:rFonts w:ascii="Impact" w:hAnsi="Impact"/>
          <w:sz w:val="48"/>
        </w:rPr>
        <w:t>Vertex Form:</w:t>
      </w:r>
    </w:p>
    <w:p w:rsidR="00615C25" w:rsidRDefault="00615C25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615C25" w:rsidRDefault="00615C25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 w:rsidRPr="00FA6EC3">
        <w:rPr>
          <w:rFonts w:ascii="Century Gothic" w:hAnsi="Century Gothic"/>
          <w:b/>
          <w:sz w:val="20"/>
          <w:szCs w:val="20"/>
        </w:rPr>
        <w:t>Example 1:</w:t>
      </w:r>
      <w:r>
        <w:rPr>
          <w:rFonts w:ascii="Century Gothic" w:hAnsi="Century Gothic"/>
          <w:sz w:val="20"/>
          <w:szCs w:val="20"/>
        </w:rPr>
        <w:t xml:space="preserve">  State the vertex of the following functions.</w:t>
      </w:r>
    </w:p>
    <w:p w:rsidR="00FA6EC3" w:rsidRDefault="00FA6EC3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numPr>
          <w:ilvl w:val="0"/>
          <w:numId w:val="1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  <w:sectPr w:rsidR="00FA6EC3" w:rsidSect="00615C25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A6EC3" w:rsidRPr="00FA6EC3" w:rsidRDefault="00FA6EC3" w:rsidP="00FA6EC3">
      <w:pPr>
        <w:pStyle w:val="NoSpacing"/>
        <w:numPr>
          <w:ilvl w:val="0"/>
          <w:numId w:val="1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  <w:r w:rsidRPr="006701C1">
        <w:rPr>
          <w:rFonts w:ascii="Comic Sans MS" w:hAnsi="Comic Sans MS"/>
          <w:position w:val="-10"/>
          <w:sz w:val="15"/>
          <w:szCs w:val="15"/>
        </w:rPr>
        <w:object w:dxaOrig="1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6.5pt" o:ole="">
            <v:imagedata r:id="rId6" o:title=""/>
          </v:shape>
          <o:OLEObject Type="Embed" ProgID="Equation.3" ShapeID="_x0000_i1025" DrawAspect="Content" ObjectID="_1509376250" r:id="rId7"/>
        </w:object>
      </w: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Pr="00FA6EC3" w:rsidRDefault="00FA6EC3" w:rsidP="00FA6EC3">
      <w:pPr>
        <w:pStyle w:val="NoSpacing"/>
        <w:numPr>
          <w:ilvl w:val="0"/>
          <w:numId w:val="1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  <w:r w:rsidRPr="006701C1">
        <w:rPr>
          <w:rFonts w:ascii="Comic Sans MS" w:hAnsi="Comic Sans MS"/>
          <w:position w:val="-10"/>
          <w:sz w:val="15"/>
          <w:szCs w:val="15"/>
        </w:rPr>
        <w:object w:dxaOrig="1540" w:dyaOrig="360">
          <v:shape id="_x0000_i1026" type="#_x0000_t75" style="width:69pt;height:18pt" o:ole="">
            <v:imagedata r:id="rId8" o:title=""/>
          </v:shape>
          <o:OLEObject Type="Embed" ProgID="Equation.3" ShapeID="_x0000_i1026" DrawAspect="Content" ObjectID="_1509376251" r:id="rId9"/>
        </w:object>
      </w:r>
    </w:p>
    <w:p w:rsidR="00FA6EC3" w:rsidRDefault="00FA6EC3" w:rsidP="00FA6EC3">
      <w:pPr>
        <w:pStyle w:val="ListParagraph"/>
        <w:rPr>
          <w:rFonts w:ascii="Century Gothic" w:hAnsi="Century Gothic"/>
          <w:sz w:val="20"/>
          <w:szCs w:val="20"/>
        </w:rPr>
      </w:pPr>
    </w:p>
    <w:p w:rsidR="00FA6EC3" w:rsidRPr="00FA6EC3" w:rsidRDefault="00FA6EC3" w:rsidP="00FA6EC3">
      <w:pPr>
        <w:pStyle w:val="NoSpacing"/>
        <w:numPr>
          <w:ilvl w:val="0"/>
          <w:numId w:val="1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  <w:r w:rsidRPr="006701C1">
        <w:rPr>
          <w:rFonts w:ascii="Comic Sans MS" w:hAnsi="Comic Sans MS"/>
          <w:sz w:val="15"/>
          <w:szCs w:val="15"/>
        </w:rPr>
        <w:object w:dxaOrig="1340" w:dyaOrig="360">
          <v:shape id="_x0000_i1027" type="#_x0000_t75" style="width:61.5pt;height:16.5pt" o:ole="">
            <v:imagedata r:id="rId10" o:title=""/>
          </v:shape>
          <o:OLEObject Type="Embed" ProgID="Equation.3" ShapeID="_x0000_i1027" DrawAspect="Content" ObjectID="_1509376252" r:id="rId11"/>
        </w:object>
      </w:r>
    </w:p>
    <w:p w:rsidR="00FA6EC3" w:rsidRDefault="00FA6EC3" w:rsidP="00FA6EC3">
      <w:pPr>
        <w:pStyle w:val="ListParagraph"/>
        <w:rPr>
          <w:rFonts w:ascii="Century Gothic" w:hAnsi="Century Gothic"/>
          <w:sz w:val="20"/>
          <w:szCs w:val="20"/>
        </w:rPr>
      </w:pPr>
    </w:p>
    <w:p w:rsidR="00FA6EC3" w:rsidRPr="00FA6EC3" w:rsidRDefault="00FA6EC3" w:rsidP="00FA6EC3">
      <w:pPr>
        <w:pStyle w:val="NoSpacing"/>
        <w:numPr>
          <w:ilvl w:val="0"/>
          <w:numId w:val="1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  <w:r w:rsidRPr="006701C1">
        <w:rPr>
          <w:rFonts w:ascii="Comic Sans MS" w:hAnsi="Comic Sans MS"/>
          <w:position w:val="-24"/>
          <w:sz w:val="15"/>
          <w:szCs w:val="15"/>
        </w:rPr>
        <w:object w:dxaOrig="1880" w:dyaOrig="620">
          <v:shape id="_x0000_i1028" type="#_x0000_t75" style="width:86.25pt;height:27.75pt" o:ole="">
            <v:imagedata r:id="rId12" o:title=""/>
          </v:shape>
          <o:OLEObject Type="Embed" ProgID="Equation.DSMT4" ShapeID="_x0000_i1028" DrawAspect="Content" ObjectID="_1509376253" r:id="rId13"/>
        </w:object>
      </w: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omic Sans MS" w:hAnsi="Comic Sans MS"/>
          <w:sz w:val="15"/>
          <w:szCs w:val="15"/>
        </w:rPr>
        <w:sectPr w:rsidR="00FA6EC3" w:rsidSect="00FA6EC3">
          <w:type w:val="continuous"/>
          <w:pgSz w:w="12240" w:h="15840"/>
          <w:pgMar w:top="720" w:right="720" w:bottom="720" w:left="720" w:header="720" w:footer="720" w:gutter="0"/>
          <w:cols w:num="4" w:space="240"/>
          <w:docGrid w:linePitch="360"/>
        </w:sect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omic Sans MS" w:hAnsi="Comic Sans MS"/>
          <w:sz w:val="15"/>
          <w:szCs w:val="15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 w:rsidRPr="00FA6EC3">
        <w:rPr>
          <w:rFonts w:ascii="Century Gothic" w:hAnsi="Century Gothic"/>
          <w:b/>
          <w:sz w:val="20"/>
          <w:szCs w:val="20"/>
        </w:rPr>
        <w:t>Example 2:</w:t>
      </w:r>
      <w:r>
        <w:rPr>
          <w:rFonts w:ascii="Century Gothic" w:hAnsi="Century Gothic"/>
          <w:sz w:val="20"/>
          <w:szCs w:val="20"/>
        </w:rPr>
        <w:t xml:space="preserve">  Write the equation in vertex form with the given information.</w:t>
      </w:r>
    </w:p>
    <w:p w:rsidR="00FA6EC3" w:rsidRDefault="00FA6EC3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numPr>
          <w:ilvl w:val="0"/>
          <w:numId w:val="2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  <w:sectPr w:rsidR="00FA6EC3" w:rsidSect="00FA6EC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A6EC3" w:rsidRDefault="00FA6EC3" w:rsidP="00FA6EC3">
      <w:pPr>
        <w:pStyle w:val="NoSpacing"/>
        <w:numPr>
          <w:ilvl w:val="0"/>
          <w:numId w:val="2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Vertex: (-6, 5); a = 12</w:t>
      </w:r>
    </w:p>
    <w:p w:rsidR="00FA6EC3" w:rsidRDefault="00FA6EC3" w:rsidP="00FA6EC3">
      <w:pPr>
        <w:pStyle w:val="NoSpacing"/>
        <w:numPr>
          <w:ilvl w:val="0"/>
          <w:numId w:val="2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Vertex: (4, -2); a = -3</w:t>
      </w:r>
    </w:p>
    <w:p w:rsidR="00FA6EC3" w:rsidRDefault="00FA6EC3" w:rsidP="00FA6EC3">
      <w:pPr>
        <w:pStyle w:val="NoSpacing"/>
        <w:numPr>
          <w:ilvl w:val="0"/>
          <w:numId w:val="2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Vertex: (-3, -8); a = 1</w:t>
      </w: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  <w:sectPr w:rsidR="00FA6EC3" w:rsidSect="00FA6EC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numPr>
          <w:ilvl w:val="0"/>
          <w:numId w:val="2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  <w:sectPr w:rsidR="00FA6EC3" w:rsidSect="00FA6EC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A6EC3" w:rsidRDefault="00FA6EC3" w:rsidP="00FA6EC3">
      <w:pPr>
        <w:pStyle w:val="NoSpacing"/>
        <w:numPr>
          <w:ilvl w:val="0"/>
          <w:numId w:val="2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Vertex: (7, 2); a = .06</w:t>
      </w:r>
    </w:p>
    <w:p w:rsidR="00FA6EC3" w:rsidRDefault="00FA6EC3" w:rsidP="00FA6EC3">
      <w:pPr>
        <w:pStyle w:val="NoSpacing"/>
        <w:numPr>
          <w:ilvl w:val="0"/>
          <w:numId w:val="2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Vertex: (0, -8); a = 12 </w:t>
      </w:r>
    </w:p>
    <w:p w:rsidR="00FA6EC3" w:rsidRDefault="00FA6EC3" w:rsidP="00FA6EC3">
      <w:pPr>
        <w:pStyle w:val="NoSpacing"/>
        <w:numPr>
          <w:ilvl w:val="0"/>
          <w:numId w:val="2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Vertex: (-6, 0); a =  -9</w:t>
      </w: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  <w:sectPr w:rsidR="00FA6EC3" w:rsidSect="00FA6EC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6432" behindDoc="0" locked="0" layoutInCell="1" allowOverlap="1" wp14:anchorId="63C116A4" wp14:editId="018E80B3">
            <wp:simplePos x="0" y="0"/>
            <wp:positionH relativeFrom="column">
              <wp:posOffset>4921885</wp:posOffset>
            </wp:positionH>
            <wp:positionV relativeFrom="paragraph">
              <wp:posOffset>135890</wp:posOffset>
            </wp:positionV>
            <wp:extent cx="2148840" cy="2226945"/>
            <wp:effectExtent l="0" t="0" r="0" b="0"/>
            <wp:wrapNone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0" cy="2226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horzAnchor="page" w:tblpX="7149" w:tblpY="159"/>
        <w:tblW w:w="0" w:type="auto"/>
        <w:tblLook w:val="04A0" w:firstRow="1" w:lastRow="0" w:firstColumn="1" w:lastColumn="0" w:noHBand="0" w:noVBand="1"/>
      </w:tblPr>
      <w:tblGrid>
        <w:gridCol w:w="604"/>
        <w:gridCol w:w="604"/>
      </w:tblGrid>
      <w:tr w:rsidR="00FA6EC3" w:rsidTr="00FA6EC3">
        <w:trPr>
          <w:trHeight w:val="493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x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y</w:t>
            </w:r>
          </w:p>
        </w:tc>
      </w:tr>
      <w:tr w:rsidR="00FA6EC3" w:rsidTr="00FA6EC3">
        <w:trPr>
          <w:trHeight w:val="464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A6EC3" w:rsidTr="00FA6EC3">
        <w:trPr>
          <w:trHeight w:val="493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A6EC3" w:rsidTr="00FA6EC3">
        <w:trPr>
          <w:trHeight w:val="493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A6EC3" w:rsidTr="00FA6EC3">
        <w:trPr>
          <w:trHeight w:val="464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A6EC3" w:rsidTr="00FA6EC3">
        <w:trPr>
          <w:trHeight w:val="493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 w:rsidRPr="00FA6EC3">
        <w:rPr>
          <w:rFonts w:ascii="Century Gothic" w:hAnsi="Century Gothic"/>
          <w:b/>
          <w:sz w:val="20"/>
          <w:szCs w:val="20"/>
        </w:rPr>
        <w:t>Example 3:</w:t>
      </w:r>
      <w:r>
        <w:rPr>
          <w:rFonts w:ascii="Century Gothic" w:hAnsi="Century Gothic"/>
          <w:sz w:val="20"/>
          <w:szCs w:val="20"/>
        </w:rPr>
        <w:t xml:space="preserve">  Graph each of the following.</w:t>
      </w:r>
    </w:p>
    <w:p w:rsidR="00FA6EC3" w:rsidRDefault="00FA6EC3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numPr>
          <w:ilvl w:val="0"/>
          <w:numId w:val="3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y = 1/2(x – 6)</w:t>
      </w:r>
      <w:r>
        <w:rPr>
          <w:rFonts w:ascii="Century Gothic" w:hAnsi="Century Gothic"/>
          <w:sz w:val="20"/>
          <w:szCs w:val="20"/>
          <w:vertAlign w:val="superscript"/>
        </w:rPr>
        <w:t xml:space="preserve">2 </w:t>
      </w:r>
      <w:r>
        <w:rPr>
          <w:rFonts w:ascii="Century Gothic" w:hAnsi="Century Gothic"/>
          <w:sz w:val="20"/>
          <w:szCs w:val="20"/>
        </w:rPr>
        <w:t>– 3</w:t>
      </w: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Opens: _________________</w:t>
      </w:r>
    </w:p>
    <w:p w:rsidR="00FA6EC3" w:rsidRDefault="00FA6EC3" w:rsidP="00FA6EC3">
      <w:pPr>
        <w:pStyle w:val="NoSpacing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AOS: ___________________</w:t>
      </w:r>
    </w:p>
    <w:p w:rsidR="00FA6EC3" w:rsidRDefault="00FA6EC3" w:rsidP="00FA6EC3">
      <w:pPr>
        <w:pStyle w:val="NoSpacing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Vertex: _________________</w:t>
      </w:r>
    </w:p>
    <w:p w:rsidR="00FA6EC3" w:rsidRDefault="00FA6EC3" w:rsidP="00FA6EC3">
      <w:pPr>
        <w:pStyle w:val="NoSpacing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Y-</w:t>
      </w:r>
      <w:proofErr w:type="spellStart"/>
      <w:r>
        <w:rPr>
          <w:rFonts w:ascii="Century Gothic" w:hAnsi="Century Gothic"/>
          <w:sz w:val="20"/>
          <w:szCs w:val="20"/>
        </w:rPr>
        <w:t>Int</w:t>
      </w:r>
      <w:proofErr w:type="spellEnd"/>
      <w:r>
        <w:rPr>
          <w:rFonts w:ascii="Century Gothic" w:hAnsi="Century Gothic"/>
          <w:sz w:val="20"/>
          <w:szCs w:val="20"/>
        </w:rPr>
        <w:t>: ___________________</w:t>
      </w:r>
    </w:p>
    <w:p w:rsidR="00FA6EC3" w:rsidRDefault="00FA6EC3" w:rsidP="00FA6EC3">
      <w:pPr>
        <w:pStyle w:val="NoSpacing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2576" behindDoc="0" locked="0" layoutInCell="1" allowOverlap="1" wp14:anchorId="1303B53A" wp14:editId="104C1E95">
            <wp:simplePos x="0" y="0"/>
            <wp:positionH relativeFrom="column">
              <wp:posOffset>4921885</wp:posOffset>
            </wp:positionH>
            <wp:positionV relativeFrom="paragraph">
              <wp:posOffset>117475</wp:posOffset>
            </wp:positionV>
            <wp:extent cx="2148840" cy="2226945"/>
            <wp:effectExtent l="0" t="0" r="0" b="0"/>
            <wp:wrapNone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0" cy="2226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horzAnchor="page" w:tblpX="7130" w:tblpY="33"/>
        <w:tblW w:w="0" w:type="auto"/>
        <w:tblLook w:val="04A0" w:firstRow="1" w:lastRow="0" w:firstColumn="1" w:lastColumn="0" w:noHBand="0" w:noVBand="1"/>
      </w:tblPr>
      <w:tblGrid>
        <w:gridCol w:w="604"/>
        <w:gridCol w:w="584"/>
      </w:tblGrid>
      <w:tr w:rsidR="00FA6EC3" w:rsidTr="00FA6EC3">
        <w:trPr>
          <w:trHeight w:val="493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x</w:t>
            </w: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y</w:t>
            </w:r>
          </w:p>
        </w:tc>
      </w:tr>
      <w:tr w:rsidR="00FA6EC3" w:rsidTr="00FA6EC3">
        <w:trPr>
          <w:trHeight w:val="464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A6EC3" w:rsidTr="00FA6EC3">
        <w:trPr>
          <w:trHeight w:val="493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A6EC3" w:rsidTr="00FA6EC3">
        <w:trPr>
          <w:trHeight w:val="493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A6EC3" w:rsidTr="00FA6EC3">
        <w:trPr>
          <w:trHeight w:val="464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A6EC3" w:rsidTr="00FA6EC3">
        <w:trPr>
          <w:trHeight w:val="493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numPr>
          <w:ilvl w:val="0"/>
          <w:numId w:val="3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y = – 3(x + 4)</w:t>
      </w:r>
      <w:r>
        <w:rPr>
          <w:rFonts w:ascii="Century Gothic" w:hAnsi="Century Gothic"/>
          <w:sz w:val="20"/>
          <w:szCs w:val="20"/>
          <w:vertAlign w:val="superscript"/>
        </w:rPr>
        <w:t>2</w:t>
      </w:r>
      <w:r>
        <w:rPr>
          <w:rFonts w:ascii="Century Gothic" w:hAnsi="Century Gothic"/>
          <w:sz w:val="20"/>
          <w:szCs w:val="20"/>
        </w:rPr>
        <w:t xml:space="preserve"> + 7</w:t>
      </w: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Opens: _________________</w:t>
      </w:r>
    </w:p>
    <w:p w:rsidR="00FA6EC3" w:rsidRDefault="00FA6EC3" w:rsidP="00FA6EC3">
      <w:pPr>
        <w:pStyle w:val="NoSpacing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AOS: ___________________</w:t>
      </w:r>
    </w:p>
    <w:p w:rsidR="00FA6EC3" w:rsidRDefault="00FA6EC3" w:rsidP="00FA6EC3">
      <w:pPr>
        <w:pStyle w:val="NoSpacing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Vertex: _________________</w:t>
      </w:r>
    </w:p>
    <w:p w:rsidR="00FA6EC3" w:rsidRDefault="00FA6EC3" w:rsidP="00FA6EC3">
      <w:pPr>
        <w:pStyle w:val="NoSpacing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Y-</w:t>
      </w:r>
      <w:proofErr w:type="spellStart"/>
      <w:r>
        <w:rPr>
          <w:rFonts w:ascii="Century Gothic" w:hAnsi="Century Gothic"/>
          <w:sz w:val="20"/>
          <w:szCs w:val="20"/>
        </w:rPr>
        <w:t>Int</w:t>
      </w:r>
      <w:proofErr w:type="spellEnd"/>
      <w:r>
        <w:rPr>
          <w:rFonts w:ascii="Century Gothic" w:hAnsi="Century Gothic"/>
          <w:sz w:val="20"/>
          <w:szCs w:val="20"/>
        </w:rPr>
        <w:t>: ___________________</w:t>
      </w:r>
    </w:p>
    <w:p w:rsidR="00FA6EC3" w:rsidRDefault="00FA6EC3" w:rsidP="00FA6EC3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</w:r>
    </w:p>
    <w:p w:rsidR="00F3178D" w:rsidRDefault="00F3178D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FA6EC3" w:rsidRDefault="00CE7CD2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  <w:r w:rsidRPr="00CE7CD2">
        <w:rPr>
          <w:rFonts w:ascii="Century Gothic" w:hAnsi="Century Gothic"/>
          <w:b/>
          <w:sz w:val="20"/>
          <w:szCs w:val="20"/>
        </w:rPr>
        <w:lastRenderedPageBreak/>
        <w:t>EOC Practice:</w:t>
      </w:r>
      <w:r>
        <w:rPr>
          <w:rFonts w:ascii="Century Gothic" w:hAnsi="Century Gothic"/>
          <w:sz w:val="20"/>
          <w:szCs w:val="20"/>
        </w:rPr>
        <w:t xml:space="preserve">  Complete the following EOC-type questions for class credit.</w:t>
      </w:r>
    </w:p>
    <w:p w:rsidR="00CE7CD2" w:rsidRDefault="00CE7CD2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CE7CD2" w:rsidRDefault="00CE7CD2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  <w:sectPr w:rsidR="00CE7CD2" w:rsidSect="00FA6EC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E7CD2" w:rsidRDefault="00CE7CD2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  <w:r>
        <w:rPr>
          <w:noProof/>
        </w:rPr>
        <w:lastRenderedPageBreak/>
        <w:drawing>
          <wp:inline distT="0" distB="0" distL="0" distR="0">
            <wp:extent cx="3200400" cy="2216826"/>
            <wp:effectExtent l="0" t="0" r="0" b="0"/>
            <wp:docPr id="7" name="Picture 7" descr="-1188946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-118894629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216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7CD2" w:rsidRDefault="00CE7CD2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CE7CD2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67FCDCA5" wp14:editId="6AA986F9">
            <wp:extent cx="3200400" cy="2209980"/>
            <wp:effectExtent l="0" t="0" r="0" b="0"/>
            <wp:docPr id="8" name="Picture 8" descr="1711915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171191549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209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04ABE0EB" wp14:editId="50E03E68">
            <wp:extent cx="3200400" cy="2270508"/>
            <wp:effectExtent l="0" t="0" r="0" b="0"/>
            <wp:docPr id="9" name="Picture 9" descr="-1431776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-143177622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2705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45C70DF9" wp14:editId="006FDC68">
            <wp:extent cx="3200400" cy="700752"/>
            <wp:effectExtent l="0" t="0" r="0" b="4445"/>
            <wp:docPr id="12" name="Picture 12" descr="114970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114970117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700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5E67382D" wp14:editId="38E3119B">
            <wp:extent cx="2802576" cy="2525253"/>
            <wp:effectExtent l="0" t="0" r="0" b="8890"/>
            <wp:docPr id="10" name="Picture 10" descr="-30855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-30855134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640" cy="2523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7A2744E4" wp14:editId="4F8ADA02">
            <wp:extent cx="2968831" cy="768694"/>
            <wp:effectExtent l="0" t="0" r="3175" b="0"/>
            <wp:docPr id="11" name="Picture 11" descr="165073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16507364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3334" cy="767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1CDA703F" wp14:editId="0310DB7C">
            <wp:extent cx="3200400" cy="2311220"/>
            <wp:effectExtent l="0" t="0" r="0" b="0"/>
            <wp:docPr id="14" name="Picture 14" descr="859323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85932303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31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3600" behindDoc="0" locked="0" layoutInCell="1" allowOverlap="1" wp14:anchorId="007DEB0E" wp14:editId="79AF239E">
            <wp:simplePos x="0" y="0"/>
            <wp:positionH relativeFrom="column">
              <wp:posOffset>1656212</wp:posOffset>
            </wp:positionH>
            <wp:positionV relativeFrom="paragraph">
              <wp:posOffset>103703</wp:posOffset>
            </wp:positionV>
            <wp:extent cx="1460665" cy="1356902"/>
            <wp:effectExtent l="0" t="0" r="635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B43B7F.tmp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665" cy="13569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0"/>
          <w:szCs w:val="20"/>
        </w:rPr>
        <w:drawing>
          <wp:inline distT="0" distB="0" distL="0" distR="0" wp14:anchorId="4EF652B2" wp14:editId="5ACF4410">
            <wp:extent cx="1839518" cy="1460665"/>
            <wp:effectExtent l="0" t="0" r="889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B48F57.tmp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9483" cy="1460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5648" behindDoc="0" locked="0" layoutInCell="1" allowOverlap="1" wp14:anchorId="5F6A139B" wp14:editId="037F12E7">
            <wp:simplePos x="0" y="0"/>
            <wp:positionH relativeFrom="column">
              <wp:posOffset>1687005</wp:posOffset>
            </wp:positionH>
            <wp:positionV relativeFrom="paragraph">
              <wp:posOffset>5080</wp:posOffset>
            </wp:positionV>
            <wp:extent cx="1408430" cy="1317625"/>
            <wp:effectExtent l="0" t="0" r="127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B45A18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8430" cy="1317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4624" behindDoc="0" locked="0" layoutInCell="1" allowOverlap="1" wp14:anchorId="7A8D4969" wp14:editId="194634B0">
            <wp:simplePos x="0" y="0"/>
            <wp:positionH relativeFrom="column">
              <wp:posOffset>39180</wp:posOffset>
            </wp:positionH>
            <wp:positionV relativeFrom="paragraph">
              <wp:posOffset>1270</wp:posOffset>
            </wp:positionV>
            <wp:extent cx="1406525" cy="1294130"/>
            <wp:effectExtent l="0" t="0" r="3175" b="127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B4C96C.tmp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6525" cy="1294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D85CAF" w:rsidRDefault="00D85CAF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CE7CD2" w:rsidRDefault="00CE7CD2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CE7CD2" w:rsidRDefault="00CE7CD2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sectPr w:rsidR="00CE7CD2" w:rsidSect="00CE7CD2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DF96F40"/>
    <w:multiLevelType w:val="hybridMultilevel"/>
    <w:tmpl w:val="C34CBE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423345"/>
    <w:multiLevelType w:val="hybridMultilevel"/>
    <w:tmpl w:val="5130FE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53D0363"/>
    <w:multiLevelType w:val="hybridMultilevel"/>
    <w:tmpl w:val="6F6CDC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5C25"/>
    <w:rsid w:val="00043607"/>
    <w:rsid w:val="00453E24"/>
    <w:rsid w:val="0047687A"/>
    <w:rsid w:val="004B49D4"/>
    <w:rsid w:val="00615C25"/>
    <w:rsid w:val="00634DEC"/>
    <w:rsid w:val="0080083C"/>
    <w:rsid w:val="008063AA"/>
    <w:rsid w:val="00842228"/>
    <w:rsid w:val="00A8763F"/>
    <w:rsid w:val="00AA1845"/>
    <w:rsid w:val="00AB0F95"/>
    <w:rsid w:val="00AD33A7"/>
    <w:rsid w:val="00CE7CD2"/>
    <w:rsid w:val="00D33643"/>
    <w:rsid w:val="00D85CAF"/>
    <w:rsid w:val="00DF5ABD"/>
    <w:rsid w:val="00F205BB"/>
    <w:rsid w:val="00F3178D"/>
    <w:rsid w:val="00F92CD2"/>
    <w:rsid w:val="00FA6E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D7405DAA-8772-4A42-9AB9-C066E90046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A6EC3"/>
    <w:pPr>
      <w:spacing w:after="160"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15C2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15C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5C2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615C25"/>
    <w:pPr>
      <w:spacing w:after="0" w:line="240" w:lineRule="auto"/>
    </w:pPr>
    <w:rPr>
      <w:rFonts w:eastAsiaTheme="minorEastAsia"/>
      <w:lang w:eastAsia="zh-C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15C25"/>
    <w:rPr>
      <w:color w:val="808080"/>
    </w:rPr>
  </w:style>
  <w:style w:type="paragraph" w:styleId="ListParagraph">
    <w:name w:val="List Paragraph"/>
    <w:basedOn w:val="Normal"/>
    <w:uiPriority w:val="34"/>
    <w:qFormat/>
    <w:rsid w:val="00FA6EC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567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1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8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tmp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5.tmp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tmp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3.tmp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AA9410-12BB-413F-90C0-7448371220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45</Words>
  <Characters>83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9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</dc:creator>
  <cp:lastModifiedBy>WSAdmin</cp:lastModifiedBy>
  <cp:revision>4</cp:revision>
  <cp:lastPrinted>2013-11-27T14:57:00Z</cp:lastPrinted>
  <dcterms:created xsi:type="dcterms:W3CDTF">2014-11-19T13:01:00Z</dcterms:created>
  <dcterms:modified xsi:type="dcterms:W3CDTF">2015-11-18T23:24:00Z</dcterms:modified>
</cp:coreProperties>
</file>